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60" r:id="rId5"/>
    <p:sldId id="262" r:id="rId6"/>
    <p:sldId id="261" r:id="rId7"/>
    <p:sldId id="263" r:id="rId8"/>
    <p:sldId id="259" r:id="rId9"/>
    <p:sldId id="277" r:id="rId10"/>
    <p:sldId id="270" r:id="rId11"/>
    <p:sldId id="278" r:id="rId12"/>
    <p:sldId id="279" r:id="rId13"/>
    <p:sldId id="280" r:id="rId14"/>
    <p:sldId id="281" r:id="rId15"/>
    <p:sldId id="282" r:id="rId16"/>
    <p:sldId id="284" r:id="rId17"/>
    <p:sldId id="271" r:id="rId18"/>
    <p:sldId id="274" r:id="rId19"/>
  </p:sldIdLst>
  <p:sldSz cx="18288000" cy="10287000"/>
  <p:notesSz cx="6858000" cy="9144000"/>
  <p:embeddedFontLst>
    <p:embeddedFont>
      <p:font typeface="Palatino Linotype" panose="02040502050505030304" pitchFamily="18" charset="0"/>
      <p:regular r:id="rId21"/>
      <p:bold r:id="rId22"/>
      <p:italic r:id="rId23"/>
      <p:boldItalic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More Sugar Thin" panose="020B0604020202020204" charset="0"/>
      <p:regular r:id="rId29"/>
    </p:embeddedFont>
    <p:embeddedFont>
      <p:font typeface="Rokkitt Bold" panose="020B0604020202020204" charset="0"/>
      <p:regular r:id="rId30"/>
    </p:embeddedFont>
    <p:embeddedFont>
      <p:font typeface="Sriracha" panose="020B0604020202020204" charset="-34"/>
      <p:regular r:id="rId31"/>
    </p:embeddedFont>
    <p:embeddedFont>
      <p:font typeface="Josefin Sans Regular" panose="020B0604020202020204" charset="0"/>
      <p:regular r:id="rId32"/>
    </p:embeddedFont>
    <p:embeddedFont>
      <p:font typeface="Bakerie Bold" panose="020B0604020202020204" charset="0"/>
      <p:regular r:id="rId33"/>
    </p:embeddedFont>
    <p:embeddedFont>
      <p:font typeface="Tahoma" panose="020B0604030504040204" pitchFamily="34" charset="0"/>
      <p:regular r:id="rId34"/>
      <p:bold r:id="rId35"/>
    </p:embeddedFont>
    <p:embeddedFont>
      <p:font typeface="Baloo" panose="020B0604020202020204" charset="0"/>
      <p:regular r:id="rId3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9E9AD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7" d="100"/>
          <a:sy n="47" d="100"/>
        </p:scale>
        <p:origin x="696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6.fntdata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34" Type="http://schemas.openxmlformats.org/officeDocument/2006/relationships/font" Target="fonts/font1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33" Type="http://schemas.openxmlformats.org/officeDocument/2006/relationships/font" Target="fonts/font13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font" Target="fonts/font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32" Type="http://schemas.openxmlformats.org/officeDocument/2006/relationships/font" Target="fonts/font12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font" Target="fonts/font8.fntdata"/><Relationship Id="rId36" Type="http://schemas.openxmlformats.org/officeDocument/2006/relationships/font" Target="fonts/font1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font" Target="fonts/font7.fntdata"/><Relationship Id="rId30" Type="http://schemas.openxmlformats.org/officeDocument/2006/relationships/font" Target="fonts/font10.fntdata"/><Relationship Id="rId35" Type="http://schemas.openxmlformats.org/officeDocument/2006/relationships/font" Target="fonts/font1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0556A9-4CB9-4911-9E65-8947AA8DA3E2}" type="datetimeFigureOut">
              <a:rPr lang="en-US" smtClean="0"/>
              <a:t>23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4C8715-D6E7-4CEB-9B03-D8D293A0D5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4054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9949" marR="50904" algn="just">
              <a:lnSpc>
                <a:spcPct val="115000"/>
              </a:lnSpc>
              <a:tabLst>
                <a:tab pos="176101" algn="l"/>
              </a:tabLst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ED40AF1-241F-463A-8508-92C4EB2DF3E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873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B66468D-423E-4B9E-A787-863CCFAB5F2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185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3/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audio" Target="../media/media1.mp3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microsoft.com/office/2007/relationships/media" Target="../media/media1.mp3"/><Relationship Id="rId1" Type="http://schemas.openxmlformats.org/officeDocument/2006/relationships/tags" Target="../tags/tag1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29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6.emf"/><Relationship Id="rId18" Type="http://schemas.openxmlformats.org/officeDocument/2006/relationships/image" Target="../media/image40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3.wav"/><Relationship Id="rId12" Type="http://schemas.openxmlformats.org/officeDocument/2006/relationships/image" Target="../media/image35.png"/><Relationship Id="rId17" Type="http://schemas.openxmlformats.org/officeDocument/2006/relationships/image" Target="../media/image39.png"/><Relationship Id="rId2" Type="http://schemas.openxmlformats.org/officeDocument/2006/relationships/audio" Target="../media/media2.mp3"/><Relationship Id="rId16" Type="http://schemas.openxmlformats.org/officeDocument/2006/relationships/image" Target="../media/image30.png"/><Relationship Id="rId20" Type="http://schemas.openxmlformats.org/officeDocument/2006/relationships/image" Target="../media/image42.png"/><Relationship Id="rId1" Type="http://schemas.microsoft.com/office/2007/relationships/media" Target="../media/media2.mp3"/><Relationship Id="rId6" Type="http://schemas.openxmlformats.org/officeDocument/2006/relationships/audio" Target="../media/audio2.wav"/><Relationship Id="rId11" Type="http://schemas.openxmlformats.org/officeDocument/2006/relationships/image" Target="../media/image34.png"/><Relationship Id="rId24" Type="http://schemas.openxmlformats.org/officeDocument/2006/relationships/audio" Target="NULL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23" Type="http://schemas.openxmlformats.org/officeDocument/2006/relationships/audio" Target="NULL"/><Relationship Id="rId10" Type="http://schemas.openxmlformats.org/officeDocument/2006/relationships/image" Target="../media/image33.emf"/><Relationship Id="rId19" Type="http://schemas.openxmlformats.org/officeDocument/2006/relationships/image" Target="../media/image41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audio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36.emf"/><Relationship Id="rId18" Type="http://schemas.openxmlformats.org/officeDocument/2006/relationships/image" Target="../media/image40.png"/><Relationship Id="rId3" Type="http://schemas.openxmlformats.org/officeDocument/2006/relationships/audio" Target="../media/media2.mp3"/><Relationship Id="rId21" Type="http://schemas.openxmlformats.org/officeDocument/2006/relationships/oleObject" Target="../embeddings/oleObject3.bin"/><Relationship Id="rId7" Type="http://schemas.openxmlformats.org/officeDocument/2006/relationships/audio" Target="../media/audio3.wav"/><Relationship Id="rId12" Type="http://schemas.openxmlformats.org/officeDocument/2006/relationships/image" Target="../media/image35.png"/><Relationship Id="rId17" Type="http://schemas.openxmlformats.org/officeDocument/2006/relationships/image" Target="../media/image44.png"/><Relationship Id="rId2" Type="http://schemas.microsoft.com/office/2007/relationships/media" Target="../media/media2.mp3"/><Relationship Id="rId16" Type="http://schemas.openxmlformats.org/officeDocument/2006/relationships/image" Target="../media/image30.png"/><Relationship Id="rId20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34.png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10" Type="http://schemas.openxmlformats.org/officeDocument/2006/relationships/image" Target="../media/image33.emf"/><Relationship Id="rId19" Type="http://schemas.openxmlformats.org/officeDocument/2006/relationships/image" Target="../media/image41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2.png"/><Relationship Id="rId14" Type="http://schemas.openxmlformats.org/officeDocument/2006/relationships/image" Target="../media/image37.png"/><Relationship Id="rId22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1.png"/><Relationship Id="rId3" Type="http://schemas.openxmlformats.org/officeDocument/2006/relationships/slideLayout" Target="../slideLayouts/slideLayout7.xml"/><Relationship Id="rId21" Type="http://schemas.openxmlformats.org/officeDocument/2006/relationships/audio" Target="NULL"/><Relationship Id="rId7" Type="http://schemas.openxmlformats.org/officeDocument/2006/relationships/audio" Target="../media/audio4.wav"/><Relationship Id="rId12" Type="http://schemas.openxmlformats.org/officeDocument/2006/relationships/image" Target="../media/image36.emf"/><Relationship Id="rId17" Type="http://schemas.openxmlformats.org/officeDocument/2006/relationships/image" Target="../media/image40.png"/><Relationship Id="rId2" Type="http://schemas.openxmlformats.org/officeDocument/2006/relationships/audio" Target="../media/media2.mp3"/><Relationship Id="rId16" Type="http://schemas.openxmlformats.org/officeDocument/2006/relationships/image" Target="../media/image39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5.png"/><Relationship Id="rId24" Type="http://schemas.openxmlformats.org/officeDocument/2006/relationships/audio" Target="NULL"/><Relationship Id="rId5" Type="http://schemas.openxmlformats.org/officeDocument/2006/relationships/audio" Target="../media/audio2.wav"/><Relationship Id="rId15" Type="http://schemas.openxmlformats.org/officeDocument/2006/relationships/image" Target="../media/image30.png"/><Relationship Id="rId23" Type="http://schemas.openxmlformats.org/officeDocument/2006/relationships/audio" Target="NULL"/><Relationship Id="rId10" Type="http://schemas.openxmlformats.org/officeDocument/2006/relationships/image" Target="../media/image34.png"/><Relationship Id="rId19" Type="http://schemas.openxmlformats.org/officeDocument/2006/relationships/image" Target="../media/image42.png"/><Relationship Id="rId4" Type="http://schemas.openxmlformats.org/officeDocument/2006/relationships/audio" Target="../media/audio1.wav"/><Relationship Id="rId9" Type="http://schemas.openxmlformats.org/officeDocument/2006/relationships/image" Target="../media/image33.emf"/><Relationship Id="rId14" Type="http://schemas.openxmlformats.org/officeDocument/2006/relationships/image" Target="../media/image38.png"/><Relationship Id="rId22" Type="http://schemas.openxmlformats.org/officeDocument/2006/relationships/audio" Target="NUL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1.png"/><Relationship Id="rId3" Type="http://schemas.openxmlformats.org/officeDocument/2006/relationships/slideLayout" Target="../slideLayouts/slideLayout7.xml"/><Relationship Id="rId7" Type="http://schemas.openxmlformats.org/officeDocument/2006/relationships/audio" Target="../media/audio4.wav"/><Relationship Id="rId12" Type="http://schemas.openxmlformats.org/officeDocument/2006/relationships/image" Target="../media/image36.emf"/><Relationship Id="rId17" Type="http://schemas.openxmlformats.org/officeDocument/2006/relationships/image" Target="../media/image40.png"/><Relationship Id="rId2" Type="http://schemas.openxmlformats.org/officeDocument/2006/relationships/audio" Target="../media/media2.mp3"/><Relationship Id="rId16" Type="http://schemas.openxmlformats.org/officeDocument/2006/relationships/image" Target="../media/image39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35.png"/><Relationship Id="rId5" Type="http://schemas.openxmlformats.org/officeDocument/2006/relationships/audio" Target="../media/audio2.wav"/><Relationship Id="rId15" Type="http://schemas.openxmlformats.org/officeDocument/2006/relationships/image" Target="../media/image30.png"/><Relationship Id="rId10" Type="http://schemas.openxmlformats.org/officeDocument/2006/relationships/image" Target="../media/image34.png"/><Relationship Id="rId19" Type="http://schemas.openxmlformats.org/officeDocument/2006/relationships/image" Target="../media/image42.png"/><Relationship Id="rId4" Type="http://schemas.openxmlformats.org/officeDocument/2006/relationships/audio" Target="../media/audio1.wav"/><Relationship Id="rId9" Type="http://schemas.openxmlformats.org/officeDocument/2006/relationships/image" Target="../media/image33.emf"/><Relationship Id="rId1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5.svg"/><Relationship Id="rId3" Type="http://schemas.openxmlformats.org/officeDocument/2006/relationships/image" Target="../media/image5.svg"/><Relationship Id="rId7" Type="http://schemas.openxmlformats.org/officeDocument/2006/relationships/image" Target="../media/image9.svg"/><Relationship Id="rId12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11" Type="http://schemas.openxmlformats.org/officeDocument/2006/relationships/image" Target="../media/image13.svg"/><Relationship Id="rId5" Type="http://schemas.openxmlformats.org/officeDocument/2006/relationships/image" Target="../media/image7.svg"/><Relationship Id="rId10" Type="http://schemas.openxmlformats.org/officeDocument/2006/relationships/image" Target="../media/image8.png"/><Relationship Id="rId4" Type="http://schemas.openxmlformats.org/officeDocument/2006/relationships/image" Target="../media/image5.png"/><Relationship Id="rId9" Type="http://schemas.openxmlformats.org/officeDocument/2006/relationships/image" Target="../media/image11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png"/><Relationship Id="rId4" Type="http://schemas.openxmlformats.org/officeDocument/2006/relationships/image" Target="../media/image16.png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2155" b="570"/>
          <a:stretch>
            <a:fillRect/>
          </a:stretch>
        </p:blipFill>
        <p:spPr>
          <a:xfrm>
            <a:off x="479479" y="155753"/>
            <a:ext cx="17329041" cy="9102547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1547330" y="2662351"/>
            <a:ext cx="14191770" cy="487312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9049"/>
              </a:lnSpc>
            </a:pPr>
            <a:r>
              <a:rPr lang="en-US" sz="14999" spc="-209" dirty="0">
                <a:solidFill>
                  <a:srgbClr val="FFFFFF"/>
                </a:solidFill>
                <a:latin typeface="Sriracha"/>
              </a:rPr>
              <a:t>CHÀO MỪNG  </a:t>
            </a:r>
            <a:r>
              <a:rPr lang="en-US" sz="14999" spc="-209" dirty="0" smtClean="0">
                <a:solidFill>
                  <a:srgbClr val="FFFFFF"/>
                </a:solidFill>
                <a:latin typeface="Sriracha"/>
              </a:rPr>
              <a:t>QUÝ THẦY CÔ</a:t>
            </a:r>
            <a:endParaRPr lang="en-US" sz="14999" spc="-209" dirty="0">
              <a:solidFill>
                <a:srgbClr val="FFFFFF"/>
              </a:solidFill>
              <a:latin typeface="Sriracha"/>
            </a:endParaRP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6154412"/>
            <a:ext cx="2578061" cy="5729024"/>
          </a:xfrm>
          <a:prstGeom prst="rect">
            <a:avLst/>
          </a:prstGeom>
        </p:spPr>
      </p:pic>
      <p:grpSp>
        <p:nvGrpSpPr>
          <p:cNvPr id="5" name="Group 5"/>
          <p:cNvGrpSpPr/>
          <p:nvPr/>
        </p:nvGrpSpPr>
        <p:grpSpPr>
          <a:xfrm rot="-10800000">
            <a:off x="5171464" y="7357622"/>
            <a:ext cx="8500984" cy="1465058"/>
            <a:chOff x="0" y="0"/>
            <a:chExt cx="7655540" cy="1319354"/>
          </a:xfrm>
        </p:grpSpPr>
        <p:sp>
          <p:nvSpPr>
            <p:cNvPr id="6" name="Freeform 6"/>
            <p:cNvSpPr/>
            <p:nvPr/>
          </p:nvSpPr>
          <p:spPr>
            <a:xfrm>
              <a:off x="0" y="-4262"/>
              <a:ext cx="7663285" cy="1325840"/>
            </a:xfrm>
            <a:custGeom>
              <a:avLst/>
              <a:gdLst/>
              <a:ahLst/>
              <a:cxnLst/>
              <a:rect l="l" t="t" r="r" b="b"/>
              <a:pathLst>
                <a:path w="7663285" h="1325840">
                  <a:moveTo>
                    <a:pt x="6724386" y="1314653"/>
                  </a:moveTo>
                  <a:cubicBezTo>
                    <a:pt x="6724386" y="1314653"/>
                    <a:pt x="6304633" y="1325840"/>
                    <a:pt x="5842048" y="1323219"/>
                  </a:cubicBezTo>
                  <a:cubicBezTo>
                    <a:pt x="2721468" y="1321056"/>
                    <a:pt x="1057073" y="1313232"/>
                    <a:pt x="1057073" y="1313232"/>
                  </a:cubicBezTo>
                  <a:cubicBezTo>
                    <a:pt x="812931" y="1304398"/>
                    <a:pt x="565145" y="1287416"/>
                    <a:pt x="398404" y="1229239"/>
                  </a:cubicBezTo>
                  <a:cubicBezTo>
                    <a:pt x="120505" y="1132277"/>
                    <a:pt x="0" y="954749"/>
                    <a:pt x="0" y="628876"/>
                  </a:cubicBezTo>
                  <a:lnTo>
                    <a:pt x="0" y="628873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4877204" y="7673"/>
                  </a:cubicBezTo>
                  <a:cubicBezTo>
                    <a:pt x="6085706" y="0"/>
                    <a:pt x="6549634" y="7673"/>
                    <a:pt x="6549634" y="7673"/>
                  </a:cubicBezTo>
                  <a:cubicBezTo>
                    <a:pt x="6917941" y="15152"/>
                    <a:pt x="7281254" y="84484"/>
                    <a:pt x="7478995" y="207066"/>
                  </a:cubicBezTo>
                  <a:cubicBezTo>
                    <a:pt x="7630011" y="300683"/>
                    <a:pt x="7663285" y="425358"/>
                    <a:pt x="7654145" y="628876"/>
                  </a:cubicBezTo>
                  <a:lnTo>
                    <a:pt x="7654145" y="628879"/>
                  </a:lnTo>
                  <a:cubicBezTo>
                    <a:pt x="7654145" y="1072714"/>
                    <a:pt x="7371149" y="1286812"/>
                    <a:pt x="6724386" y="1314653"/>
                  </a:cubicBezTo>
                  <a:close/>
                </a:path>
              </a:pathLst>
            </a:custGeom>
            <a:solidFill>
              <a:srgbClr val="844B36"/>
            </a:solidFill>
          </p:spPr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0895211" y="729994"/>
            <a:ext cx="5554474" cy="20620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29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69762" y="952500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t="11582" b="36736"/>
          <a:stretch>
            <a:fillRect/>
          </a:stretch>
        </p:blipFill>
        <p:spPr>
          <a:xfrm>
            <a:off x="6019800" y="558273"/>
            <a:ext cx="5127769" cy="1259216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6328729" y="755199"/>
            <a:ext cx="4509910" cy="87203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761"/>
              </a:lnSpc>
            </a:pPr>
            <a:r>
              <a:rPr lang="en-US" sz="6761" dirty="0" err="1" smtClean="0">
                <a:solidFill>
                  <a:srgbClr val="FFF2F9"/>
                </a:solidFill>
                <a:latin typeface="Rokkitt Bold"/>
              </a:rPr>
              <a:t>Thực</a:t>
            </a:r>
            <a:r>
              <a:rPr lang="en-US" sz="6761" dirty="0">
                <a:solidFill>
                  <a:srgbClr val="FFF2F9"/>
                </a:solidFill>
                <a:latin typeface="Rokkitt Bold"/>
              </a:rPr>
              <a:t> </a:t>
            </a:r>
            <a:r>
              <a:rPr lang="en-US" sz="6761" dirty="0" err="1" smtClean="0">
                <a:solidFill>
                  <a:srgbClr val="FFF2F9"/>
                </a:solidFill>
                <a:latin typeface="Rokkitt Bold"/>
              </a:rPr>
              <a:t>hành</a:t>
            </a:r>
            <a:r>
              <a:rPr lang="en-US" sz="6761" dirty="0" smtClean="0">
                <a:solidFill>
                  <a:srgbClr val="FFF2F9"/>
                </a:solidFill>
                <a:latin typeface="Rokkitt Bold"/>
              </a:rPr>
              <a:t> 1</a:t>
            </a:r>
            <a:endParaRPr lang="en-US" sz="6761" dirty="0">
              <a:solidFill>
                <a:srgbClr val="FFF2F9"/>
              </a:solidFill>
              <a:latin typeface="Rokkitt Bold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-51928" y="6799721"/>
            <a:ext cx="1643380" cy="348727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5400" y="2182280"/>
            <a:ext cx="14630400" cy="321155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7620000" y="5372100"/>
            <a:ext cx="14253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91140" y="6067286"/>
            <a:ext cx="1433006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 lương cơ bản mỗi tháng của anh Minh : x (triệu đồng)</a:t>
            </a:r>
            <a:endParaRPr lang="en-US" sz="3200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Biểu thức biểu thị tiền lương mỗi tháng của anh Minh</a:t>
            </a:r>
            <a:endParaRPr lang="en-US" sz="3200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+3 500 000  (đ)</a:t>
            </a:r>
            <a:endParaRPr lang="en-US" sz="3200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Biểu thức biểu thị số tiền anh Minh được nhận ở tháng Tết.</a:t>
            </a:r>
            <a:endParaRPr lang="en-US" sz="3200" dirty="0">
              <a:solidFill>
                <a:srgbClr val="008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 + 3500 000 + x + 3500 000 +60%.3 500 </a:t>
            </a:r>
            <a:r>
              <a:rPr lang="nl-NL" sz="3200" dirty="0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000</a:t>
            </a:r>
            <a:r>
              <a:rPr lang="en-US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3200" dirty="0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=  2x </a:t>
            </a:r>
            <a:r>
              <a:rPr lang="nl-NL" sz="3200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9 100 000 </a:t>
            </a:r>
            <a:r>
              <a:rPr lang="nl-NL" sz="3200" dirty="0" smtClean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đ)</a:t>
            </a:r>
            <a:endParaRPr lang="en-US" sz="3200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6F14090-15A9-4456-8175-C7CCD10ECE0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49DAC6A-E448-4B7A-9C55-2AB116CFDA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54146" y="1895750"/>
            <a:ext cx="2201144" cy="806315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0F3D2DD-7984-4261-AD11-E61771F6149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4696195" y="4321023"/>
            <a:ext cx="2817449" cy="1032078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6147CD3-2649-4E88-8CE1-81D576F84A32}"/>
              </a:ext>
            </a:extLst>
          </p:cNvPr>
          <p:cNvSpPr txBox="1"/>
          <p:nvPr/>
        </p:nvSpPr>
        <p:spPr>
          <a:xfrm>
            <a:off x="6284451" y="1445756"/>
            <a:ext cx="5357236" cy="1246495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8100" b="1" dirty="0">
                <a:ln w="31750">
                  <a:solidFill>
                    <a:schemeClr val="bg1"/>
                  </a:solidFill>
                </a:ln>
                <a:solidFill>
                  <a:srgbClr val="FF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Ò CHƠI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E5F91547-85E9-41A0-9391-B8B1188B5B6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515977" y="1885952"/>
            <a:ext cx="3257832" cy="119339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653F800B-073E-42F5-BFFA-477203C9676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1364019" y="1453949"/>
            <a:ext cx="4437144" cy="162539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B990A4E-1001-4E5F-813F-CD6CFC00C72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690605" y="4200754"/>
            <a:ext cx="1607909" cy="58900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408987E-8482-412C-8746-6EFF36F2C99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71283" y="2977847"/>
            <a:ext cx="3882287" cy="20987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EC0C90C-828F-4918-AC40-01B94FDF83B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69929" y="3000377"/>
            <a:ext cx="3661941" cy="199848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BD9397-1275-4277-92E8-BB3DEB4DCC9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57227" y="5184459"/>
            <a:ext cx="9173547" cy="2187891"/>
          </a:xfrm>
          <a:prstGeom prst="rect">
            <a:avLst/>
          </a:prstGeom>
        </p:spPr>
      </p:pic>
      <p:pic>
        <p:nvPicPr>
          <p:cNvPr id="3" name="NhacNen_New_mixdown">
            <a:hlinkClick r:id="" action="ppaction://media"/>
            <a:extLst>
              <a:ext uri="{FF2B5EF4-FFF2-40B4-BE49-F238E27FC236}">
                <a16:creationId xmlns:a16="http://schemas.microsoft.com/office/drawing/2014/main" id="{28167027-7A85-4724-A51F-9BCFD69997B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1788323" y="1285875"/>
            <a:ext cx="932082" cy="932082"/>
          </a:xfrm>
          <a:prstGeom prst="rect">
            <a:avLst/>
          </a:prstGeom>
        </p:spPr>
      </p:pic>
      <p:pic>
        <p:nvPicPr>
          <p:cNvPr id="15" name="Picture 1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FCB68F2-2E43-46C4-8354-BD881388035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54628" y="7520213"/>
            <a:ext cx="2373074" cy="87104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25FC2DC4-E9A6-4E74-877B-2C3C0FD598BF}"/>
              </a:ext>
            </a:extLst>
          </p:cNvPr>
          <p:cNvSpPr txBox="1"/>
          <p:nvPr/>
        </p:nvSpPr>
        <p:spPr>
          <a:xfrm>
            <a:off x="-1960003" y="2421723"/>
            <a:ext cx="1327286" cy="4154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2700">
                <a:solidFill>
                  <a:schemeClr val="tx1">
                    <a:lumMod val="50000"/>
                    <a:lumOff val="50000"/>
                  </a:schemeClr>
                </a:solidFill>
              </a:rPr>
              <a:t>Nhạc nề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50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 p14:presetBounceEnd="64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4000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4000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 p14:presetBounceEnd="60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 p14:presetBounceEnd="60000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 p14:presetBounceEnd="60000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0000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0000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1" fill="hold"/>
                                            <p:tgtEl>
                                              <p:spTgt spid="3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7" fill="hold">
                          <p:stCondLst>
                            <p:cond delay="indefinite"/>
                          </p:stCondLst>
                          <p:childTnLst>
                            <p:par>
                              <p:cTn id="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9" presetID="2" presetClass="entr" presetSubtype="1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1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3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5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6" dur="1500" fill="hold"/>
                                            <p:tgtEl>
                                              <p:spTgt spid="1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7" presetID="2" presetClass="entr" presetSubtype="4" fill="hold" nodeType="withEffect">
                                      <p:stCondLst>
                                        <p:cond delay="100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9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0" dur="15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1" presetID="2" presetClass="entr" presetSubtype="4" fill="hold" nodeType="withEffect">
                                      <p:stCondLst>
                                        <p:cond delay="170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3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4" dur="1500" fill="hold"/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5" presetID="53" presetClass="entr" presetSubtype="16" fill="hold" nodeType="withEffect">
                                      <p:stCondLst>
                                        <p:cond delay="280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7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8" dur="500" fill="hold"/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9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2" dur="500"/>
                                            <p:tgtEl>
                                              <p:spTgt spid="1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375 -0.03287 " pathEditMode="relative" rAng="0" ptsTypes="AA">
                                          <p:cBhvr>
                                            <p:cTn id="34" dur="5000" fill="hold"/>
                                            <p:tgtEl>
                                              <p:spTgt spid="1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1875" y="-1644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3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37" dur="500"/>
                                            <p:tgtEl>
                                              <p:spTgt spid="21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3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0 -2.59259E-6 L -0.09375 0.00047 " pathEditMode="relative" rAng="0" ptsTypes="AA">
                                          <p:cBhvr>
                                            <p:cTn id="39" dur="5000" fill="hold"/>
                                            <p:tgtEl>
                                              <p:spTgt spid="21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2" dur="500"/>
                                            <p:tgtEl>
                                              <p:spTgt spid="2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4.58333E-6 4.81481E-6 L -0.09375 0.00046 " pathEditMode="relative" rAng="0" ptsTypes="AA">
                                          <p:cBhvr>
                                            <p:cTn id="44" dur="5000" fill="hold"/>
                                            <p:tgtEl>
                                              <p:spTgt spid="22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4688" y="23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5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47" dur="500"/>
                                            <p:tgtEl>
                                              <p:spTgt spid="2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48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5E-6 -2.22222E-6 L 0.10156 -0.02037 " pathEditMode="relative" rAng="0" ptsTypes="AA">
                                          <p:cBhvr>
                                            <p:cTn id="49" dur="5000" fill="hold"/>
                                            <p:tgtEl>
                                              <p:spTgt spid="23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078" y="-1019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50" presetID="10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52" dur="500"/>
                                            <p:tgtEl>
                                              <p:spTgt spid="20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53" presetID="42" presetClass="path" presetSubtype="0" repeatCount="indefinite" accel="50000" decel="50000" autoRev="1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-1.25E-6 0 L 0.11276 -0.00023 " pathEditMode="relative" rAng="0" ptsTypes="AA">
                                          <p:cBhvr>
                                            <p:cTn id="54" dur="5000" fill="hold"/>
                                            <p:tgtEl>
                                              <p:spTgt spid="20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5638" y="-23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24390" numSld="6" showWhenStopped="0">
                    <p:cTn id="55" repeatCount="indefinite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3"/>
                    </p:tgtEl>
                  </p:cMediaNode>
                </p:audio>
              </p:childTnLst>
            </p:cTn>
          </p:par>
        </p:tnLst>
        <p:bldLst>
          <p:bldP spid="18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10" objId="3"/>
      </p14:showEvt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2"/>
            <a:ext cx="18288000" cy="10286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2667000" y="227693"/>
            <a:ext cx="15621000" cy="1753474"/>
            <a:chOff x="2434106" y="246185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106" y="246185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785251" y="513130"/>
              <a:ext cx="8811813" cy="223464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nl-NL" sz="4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: </a:t>
              </a:r>
              <a:r>
                <a:rPr lang="nl-NL" sz="4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</a:t>
              </a:r>
              <a:r>
                <a:rPr lang="nl-NL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ảnh vườn hình chữ nhật có chiều dài là x (m), chiều dài hơn chiều rộng 10m. Biểu thức biểu thị chiều rộng mảnh vườn là :</a:t>
              </a:r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47962" y="1359041"/>
            <a:ext cx="2057400" cy="16017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901" y="2628901"/>
            <a:ext cx="1822157" cy="57292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17929" y="6569900"/>
            <a:ext cx="1665629" cy="17145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33487" y="6670221"/>
            <a:ext cx="1523372" cy="168240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33697" y="6538901"/>
            <a:ext cx="1522952" cy="182559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1469831" y="2814537"/>
            <a:ext cx="548283" cy="54828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3455000" y="5143500"/>
            <a:ext cx="5262395" cy="1743663"/>
            <a:chOff x="2256516" y="3433557"/>
            <a:chExt cx="4677684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590800" y="364236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3486789" y="3989902"/>
              <a:ext cx="2791362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5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lang="en-US" sz="4500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+ 10 (m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11072201" y="4964799"/>
            <a:ext cx="5138342" cy="1888074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529071" y="3989903"/>
              <a:ext cx="2322574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5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nl-NL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.x (m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3422948" y="7056054"/>
            <a:ext cx="5294447" cy="1743663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3600065" y="5635627"/>
              <a:ext cx="2564804" cy="61555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500" b="1" noProof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  <a:r>
                <a:rPr lang="nl-NL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 - x (m)</a:t>
              </a:r>
              <a:r>
                <a:rPr lang="nl-NL" dirty="0" smtClean="0"/>
                <a:t> </a:t>
              </a:r>
              <a:endParaRPr lang="vi-VN" sz="45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11047004" y="6917800"/>
            <a:ext cx="5163539" cy="1742090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116559" y="5635627"/>
              <a:ext cx="3147585" cy="656590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5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r>
                <a:rPr lang="nl-NL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-  10 (m)</a:t>
              </a:r>
              <a:r>
                <a:rPr lang="nl-NL" sz="4800" dirty="0"/>
                <a:t> </a:t>
              </a:r>
              <a:endParaRPr lang="vi-VN" sz="4500" noProof="1">
                <a:latin typeface="Palatino Linotype" panose="0204050205050503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498606" y="10674764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Khi đến mỗi Slide, thầy cô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nhấp chuột trái 1 lần hoặc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5058461" y="10674764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10636959" y="10674764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5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3150">
                <a:solidFill>
                  <a:schemeClr val="tx1"/>
                </a:solidFill>
              </a:rPr>
            </a:br>
            <a:r>
              <a:rPr lang="en-US" sz="315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790389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15240" y="-45645"/>
            <a:ext cx="18288000" cy="102869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FDC2BDB-258C-4F4A-86ED-C0A6EFC4F65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53942" y="1371600"/>
            <a:ext cx="15281658" cy="246289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3847" y="1686638"/>
            <a:ext cx="2057400" cy="16017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2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31786" y="2956498"/>
            <a:ext cx="1822157" cy="57292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63814" y="6897497"/>
            <a:ext cx="1665629" cy="17145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79373" y="6997818"/>
            <a:ext cx="1523372" cy="168240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79583" y="6866498"/>
            <a:ext cx="1522952" cy="182559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-1469831" y="2814537"/>
            <a:ext cx="548283" cy="54828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2973339" y="5461268"/>
            <a:ext cx="5289942" cy="1743663"/>
            <a:chOff x="2256516" y="3433557"/>
            <a:chExt cx="5292580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3205696" y="3641505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3542435" y="3903890"/>
              <a:ext cx="3515535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</a:t>
              </a:r>
              <a:r>
                <a:rPr lang="en-US" sz="4200" b="1" noProof="1">
                  <a:solidFill>
                    <a:srgbClr val="FF0000"/>
                  </a:solidFill>
                  <a:latin typeface="Palatino Linotype" panose="02040502050505030304" pitchFamily="18" charset="0"/>
                </a:rPr>
                <a:t>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+ 1,30 (m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10403091" y="5377001"/>
            <a:ext cx="5138342" cy="1888076"/>
            <a:chOff x="7167386" y="3353692"/>
            <a:chExt cx="4567414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585228" y="3740142"/>
              <a:ext cx="2539156" cy="60187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.1,30 (m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2968833" y="7383651"/>
            <a:ext cx="5294446" cy="1743663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3688700" y="5483727"/>
              <a:ext cx="2527757" cy="57451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en-US" sz="4200" b="1" noProof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4200" noProof="1" smtClean="0">
                  <a:latin typeface="Palatino Linotype" panose="02040502050505030304" pitchFamily="18" charset="0"/>
                </a:rPr>
                <a:t>(m)</a:t>
              </a:r>
              <a:endParaRPr lang="vi-VN" sz="4200" noProof="1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10377892" y="7329997"/>
            <a:ext cx="5163540" cy="1742090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8544612" y="5317063"/>
              <a:ext cx="2620375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,5 </a:t>
              </a:r>
              <a:r>
                <a:rPr lang="nl-NL" sz="4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x 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m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8368BB1B-92B6-4DE5-ACDE-179696214C55}"/>
              </a:ext>
            </a:extLst>
          </p:cNvPr>
          <p:cNvSpPr/>
          <p:nvPr/>
        </p:nvSpPr>
        <p:spPr>
          <a:xfrm>
            <a:off x="-952721" y="11002361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Khi đến mỗi Slide, thầy cô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nhấp chuột trái 1 lần hoặc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AC24F5DE-75CB-4900-959D-9E968A52D007}"/>
              </a:ext>
            </a:extLst>
          </p:cNvPr>
          <p:cNvSpPr/>
          <p:nvPr/>
        </p:nvSpPr>
        <p:spPr>
          <a:xfrm>
            <a:off x="4604346" y="11002361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3EE7E23-BC61-4045-9025-919F8F5553AA}"/>
              </a:ext>
            </a:extLst>
          </p:cNvPr>
          <p:cNvSpPr/>
          <p:nvPr/>
        </p:nvSpPr>
        <p:spPr>
          <a:xfrm>
            <a:off x="10182845" y="11002361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5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3150">
                <a:solidFill>
                  <a:schemeClr val="tx1"/>
                </a:solidFill>
              </a:rPr>
            </a:br>
            <a:r>
              <a:rPr lang="en-US" sz="3150">
                <a:solidFill>
                  <a:schemeClr val="tx1"/>
                </a:solidFill>
              </a:rPr>
              <a:t>nhấp chuột trái 2 lần.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823698" y="50597"/>
            <a:ext cx="27706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37160" tIns="68580" rIns="137160" bIns="6858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70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025C03-BBC1-4E41-924B-1D89C7CB42D3}"/>
              </a:ext>
            </a:extLst>
          </p:cNvPr>
          <p:cNvSpPr txBox="1"/>
          <p:nvPr/>
        </p:nvSpPr>
        <p:spPr>
          <a:xfrm>
            <a:off x="3280707" y="1782590"/>
            <a:ext cx="14509409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nl-NL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</a:t>
            </a:r>
            <a:r>
              <a:rPr lang="nl-NL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ột ô tô khởi hành từ thành phố A đến thành phố B với vận tốc x km/h hết 1h30 phút.Biểu thức biểu thị quãng đường từ A đến B là: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52400" y="15240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364114"/>
              </p:ext>
            </p:extLst>
          </p:nvPr>
        </p:nvGraphicFramePr>
        <p:xfrm>
          <a:off x="5398323" y="7431126"/>
          <a:ext cx="879386" cy="154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1" imgW="241195" imgH="418918" progId="Equation.DSMT4">
                  <p:embed/>
                </p:oleObj>
              </mc:Choice>
              <mc:Fallback>
                <p:oleObj name="Equation" r:id="rId21" imgW="241195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8323" y="7431126"/>
                        <a:ext cx="879386" cy="1547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908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1" presetClass="entr" presetSubtype="0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3200"/>
                                </p:stCondLst>
                                <p:childTnLst>
                                  <p:par>
                                    <p:cTn id="29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3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8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39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1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2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3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18700"/>
                                </p:stCondLst>
                                <p:childTnLst>
                                  <p:par>
                                    <p:cTn id="46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7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8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9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0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1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3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4" fill="hold">
                          <p:stCondLst>
                            <p:cond delay="0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7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58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0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67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0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1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2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3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4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5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6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6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8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0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2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4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6" presetID="1" presetClass="entr" presetSubtype="0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28" fill="hold">
                                <p:stCondLst>
                                  <p:cond delay="3200"/>
                                </p:stCondLst>
                                <p:childTnLst>
                                  <p:par>
                                    <p:cTn id="29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2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3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5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7" fill="hold">
                                <p:stCondLst>
                                  <p:cond delay="3700"/>
                                </p:stCondLst>
                                <p:childTnLst>
                                  <p:par>
                                    <p:cTn id="38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39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0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1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2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3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4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2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5" fill="hold">
                                <p:stCondLst>
                                  <p:cond delay="18700"/>
                                </p:stCondLst>
                                <p:childTnLst>
                                  <p:par>
                                    <p:cTn id="46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47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48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49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0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1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2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3" restart="whenNotActive" fill="hold" evtFilter="cancelBubble" nodeType="interactiveSeq">
                    <p:stCondLst>
                      <p:cond evt="onClick" delay="0">
                        <p:tgtEl>
                          <p:spTgt spid="41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4" fill="hold">
                          <p:stCondLst>
                            <p:cond delay="0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57" dur="500" tmFilter="0, 0; .2, .5; .8, .5; 1, 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58" dur="250" autoRev="1" fill="hold"/>
                                            <p:tgtEl>
                                              <p:spTgt spid="41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6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8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5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0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3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6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67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69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0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1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2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3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4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5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6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77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78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79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8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1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2"/>
            <a:ext cx="18288000" cy="10286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4818693" y="101416"/>
            <a:ext cx="13505089" cy="2348177"/>
            <a:chOff x="2361289" y="-1911667"/>
            <a:chExt cx="10440582" cy="3502770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361289" y="-1911667"/>
              <a:ext cx="10440582" cy="3502770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2656576" y="-1509082"/>
              <a:ext cx="9557555" cy="275465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nl-NL" sz="4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3: Tiền lương cơ bản 1 ngày là x (đồng) nếu tăng ca thì thêm 30 000 đ/giờ. Biểu thức biểu thị tiền lương của anh An khi làm 1 ngày và tăng ca thêm 4 giờ là:</a:t>
              </a:r>
              <a:endParaRPr lang="en-US" sz="4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97074" y="997484"/>
            <a:ext cx="2057400" cy="16017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55483" y="2286002"/>
            <a:ext cx="1822157" cy="60721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87511" y="6569901"/>
            <a:ext cx="1665629" cy="17145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03070" y="6670223"/>
            <a:ext cx="1523372" cy="168240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03280" y="6538902"/>
            <a:ext cx="1522952" cy="182559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469831" y="2814537"/>
            <a:ext cx="548283" cy="54828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4824582" y="5143502"/>
            <a:ext cx="5995817" cy="1743663"/>
            <a:chOff x="2256516" y="3433557"/>
            <a:chExt cx="4840997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349913" y="3642361"/>
              <a:ext cx="4584287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56516" y="3433557"/>
              <a:ext cx="1154488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3077894" y="3950814"/>
              <a:ext cx="4019619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+30 000 + 4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12046025" y="5076201"/>
            <a:ext cx="5517503" cy="1888074"/>
            <a:chOff x="7167386" y="3353692"/>
            <a:chExt cx="4617953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7391400" y="367284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67386" y="3353692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8104845" y="3946257"/>
              <a:ext cx="3680494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2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+ 120 000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4792531" y="7056056"/>
            <a:ext cx="5825597" cy="1743663"/>
            <a:chOff x="2228026" y="5129048"/>
            <a:chExt cx="4706174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5908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228026" y="5129048"/>
              <a:ext cx="9293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3317484" y="5603072"/>
              <a:ext cx="3426864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42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 000.4.x (đ)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12020830" y="7029202"/>
            <a:ext cx="5542698" cy="1742090"/>
            <a:chOff x="7144988" y="5089690"/>
            <a:chExt cx="4648990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2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951590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7931097" y="5355841"/>
              <a:ext cx="3862881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.x + 30 000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E192980-6695-4603-9EB8-AB490E1EF696}"/>
              </a:ext>
            </a:extLst>
          </p:cNvPr>
          <p:cNvSpPr/>
          <p:nvPr/>
        </p:nvSpPr>
        <p:spPr>
          <a:xfrm>
            <a:off x="870977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Khi đến mỗi Slide, thầy cô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nhấp chuột trái 1 lần hoặc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6AF0EEB-063F-498F-AD6D-8CFEB5BCE722}"/>
              </a:ext>
            </a:extLst>
          </p:cNvPr>
          <p:cNvSpPr/>
          <p:nvPr/>
        </p:nvSpPr>
        <p:spPr>
          <a:xfrm>
            <a:off x="6428043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39030A7-DCF8-428B-8110-D21F928FAF59}"/>
              </a:ext>
            </a:extLst>
          </p:cNvPr>
          <p:cNvSpPr/>
          <p:nvPr/>
        </p:nvSpPr>
        <p:spPr>
          <a:xfrm>
            <a:off x="12006542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5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3150">
                <a:solidFill>
                  <a:schemeClr val="tx1"/>
                </a:solidFill>
              </a:rPr>
            </a:br>
            <a:r>
              <a:rPr lang="en-US" sz="315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8276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17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1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5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2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3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39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39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24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39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6C9C40F7-6636-4B05-A249-C5AA12FDAEE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240" y="-15057"/>
            <a:ext cx="18288000" cy="10286999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9905CDB2-EEB7-49B9-ADB2-66FCF558DF54}"/>
              </a:ext>
            </a:extLst>
          </p:cNvPr>
          <p:cNvGrpSpPr/>
          <p:nvPr/>
        </p:nvGrpSpPr>
        <p:grpSpPr>
          <a:xfrm>
            <a:off x="3509094" y="164272"/>
            <a:ext cx="14245506" cy="2545685"/>
            <a:chOff x="1351503" y="-98082"/>
            <a:chExt cx="9486901" cy="318281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BFDC2BDB-258C-4F4A-86ED-C0A6EFC4F65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351503" y="-98082"/>
              <a:ext cx="9486901" cy="3182815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74025C03-BBC1-4E41-924B-1D89C7CB42D3}"/>
                </a:ext>
              </a:extLst>
            </p:cNvPr>
            <p:cNvSpPr txBox="1"/>
            <p:nvPr/>
          </p:nvSpPr>
          <p:spPr>
            <a:xfrm>
              <a:off x="1638848" y="193195"/>
              <a:ext cx="9029102" cy="2166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nl-NL" sz="4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4: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c Mai gửi 200 000 000 đồngvào 1 ngân hàng với lãi suất x kì hạn 1 năm. Biểu thức biểu thị số tiền vốn lẫn lãi bác nhận được sau 1 năm là :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>
            <a:extLst>
              <a:ext uri="{FF2B5EF4-FFF2-40B4-BE49-F238E27FC236}">
                <a16:creationId xmlns:a16="http://schemas.microsoft.com/office/drawing/2014/main" id="{6CDE6C19-37AA-4D55-B203-0CA4C11C25D6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143000" y="849327"/>
            <a:ext cx="2057400" cy="160173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9E21BF8-DFDC-47FA-9179-0DA83D210266}"/>
              </a:ext>
            </a:extLst>
          </p:cNvPr>
          <p:cNvPicPr>
            <a:picLocks noChangeAspect="1"/>
          </p:cNvPicPr>
          <p:nvPr/>
        </p:nvPicPr>
        <p:blipFill>
          <a:blip r:embed="rId11">
            <a:alphaModFix amt="67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11829" y="2286002"/>
            <a:ext cx="1822157" cy="607217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0BF07C3-4F38-4220-AD03-4C6C0ECBDC76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243857" y="6569901"/>
            <a:ext cx="1665629" cy="17145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9C79009-6437-4B91-9359-59C563024011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9416" y="6670223"/>
            <a:ext cx="1523372" cy="168240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0273A81-4537-406E-B3CE-A31805A589E9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59626" y="6538902"/>
            <a:ext cx="1522952" cy="1825590"/>
          </a:xfrm>
          <a:prstGeom prst="rect">
            <a:avLst/>
          </a:prstGeom>
        </p:spPr>
      </p:pic>
      <p:pic>
        <p:nvPicPr>
          <p:cNvPr id="26" name="59c3c5f047238">
            <a:hlinkClick r:id="" action="ppaction://media"/>
            <a:extLst>
              <a:ext uri="{FF2B5EF4-FFF2-40B4-BE49-F238E27FC236}">
                <a16:creationId xmlns:a16="http://schemas.microsoft.com/office/drawing/2014/main" id="{B0D31032-F0AD-4067-9A69-879234BD82E0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-1469831" y="2814537"/>
            <a:ext cx="548283" cy="548283"/>
          </a:xfrm>
          <a:prstGeom prst="rect">
            <a:avLst/>
          </a:prstGeom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E66CE2CC-C6FC-4C02-8800-255EB55AE7A1}"/>
              </a:ext>
            </a:extLst>
          </p:cNvPr>
          <p:cNvGrpSpPr/>
          <p:nvPr/>
        </p:nvGrpSpPr>
        <p:grpSpPr>
          <a:xfrm>
            <a:off x="5846497" y="2867321"/>
            <a:ext cx="6904500" cy="1743663"/>
            <a:chOff x="2104960" y="1561434"/>
            <a:chExt cx="4705591" cy="1549923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65A52592-0BB8-4E56-8777-98E51EF60298}"/>
                </a:ext>
              </a:extLst>
            </p:cNvPr>
            <p:cNvSpPr/>
            <p:nvPr/>
          </p:nvSpPr>
          <p:spPr>
            <a:xfrm>
              <a:off x="2256676" y="1693647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EE24F6AB-4202-4A41-B1CC-10AFAD07406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104960" y="1561434"/>
              <a:ext cx="908359" cy="1549923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974302B-8BF6-442B-A767-DCF07F5816C6}"/>
                </a:ext>
              </a:extLst>
            </p:cNvPr>
            <p:cNvSpPr txBox="1"/>
            <p:nvPr/>
          </p:nvSpPr>
          <p:spPr>
            <a:xfrm>
              <a:off x="2604271" y="2035459"/>
              <a:ext cx="4206280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0 000 000.x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86401136-2892-4E74-8408-0ECBBDBDCC02}"/>
              </a:ext>
            </a:extLst>
          </p:cNvPr>
          <p:cNvGrpSpPr/>
          <p:nvPr/>
        </p:nvGrpSpPr>
        <p:grpSpPr>
          <a:xfrm>
            <a:off x="5884129" y="4687671"/>
            <a:ext cx="6578358" cy="1888074"/>
            <a:chOff x="6528902" y="3398029"/>
            <a:chExt cx="5847428" cy="1678288"/>
          </a:xfrm>
        </p:grpSpPr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ADED7621-90B0-4A1A-9CEE-2AF593FBD5ED}"/>
                </a:ext>
              </a:extLst>
            </p:cNvPr>
            <p:cNvSpPr/>
            <p:nvPr/>
          </p:nvSpPr>
          <p:spPr>
            <a:xfrm>
              <a:off x="6794664" y="3696573"/>
              <a:ext cx="5581666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29C561F4-337C-4F74-B8C1-E9E1657F018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528902" y="3398029"/>
              <a:ext cx="987997" cy="1678288"/>
            </a:xfrm>
            <a:prstGeom prst="rect">
              <a:avLst/>
            </a:prstGeom>
          </p:spPr>
        </p:pic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30405B9B-8989-4F0C-8CCF-4509B3A6EECA}"/>
                </a:ext>
              </a:extLst>
            </p:cNvPr>
            <p:cNvSpPr txBox="1"/>
            <p:nvPr/>
          </p:nvSpPr>
          <p:spPr>
            <a:xfrm>
              <a:off x="7643181" y="4129398"/>
              <a:ext cx="4588150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44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0 000 000 + x (đ)</a:t>
              </a:r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C13E8F7-E341-4A4A-8467-9009F4679AEA}"/>
              </a:ext>
            </a:extLst>
          </p:cNvPr>
          <p:cNvGrpSpPr/>
          <p:nvPr/>
        </p:nvGrpSpPr>
        <p:grpSpPr>
          <a:xfrm>
            <a:off x="5260745" y="6739994"/>
            <a:ext cx="11038263" cy="1743663"/>
            <a:chOff x="2128565" y="5129048"/>
            <a:chExt cx="6997641" cy="1549923"/>
          </a:xfrm>
        </p:grpSpPr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F1D00E1D-A2B2-4255-A5D2-8BDE9DF92CF0}"/>
                </a:ext>
              </a:extLst>
            </p:cNvPr>
            <p:cNvSpPr/>
            <p:nvPr/>
          </p:nvSpPr>
          <p:spPr>
            <a:xfrm>
              <a:off x="2654259" y="5233078"/>
              <a:ext cx="5619405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2E08832-3DCC-49A4-AC1D-099A79C0E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2530626" y="5129048"/>
              <a:ext cx="626751" cy="1549923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7128BEF-07EE-4FEE-9225-7F18ADBAC7D5}"/>
                </a:ext>
              </a:extLst>
            </p:cNvPr>
            <p:cNvSpPr txBox="1"/>
            <p:nvPr/>
          </p:nvSpPr>
          <p:spPr>
            <a:xfrm>
              <a:off x="2128565" y="5479393"/>
              <a:ext cx="6997641" cy="60187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pPr algn="ctr"/>
              <a:r>
                <a:rPr lang="en-US" sz="44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0 000 000+ 200 000 000x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30854B2-F80C-4FF7-88D5-341CFE138CE3}"/>
              </a:ext>
            </a:extLst>
          </p:cNvPr>
          <p:cNvGrpSpPr/>
          <p:nvPr/>
        </p:nvGrpSpPr>
        <p:grpSpPr>
          <a:xfrm>
            <a:off x="5846497" y="8454630"/>
            <a:ext cx="9850703" cy="1742090"/>
            <a:chOff x="7144988" y="5089690"/>
            <a:chExt cx="4589812" cy="1548524"/>
          </a:xfrm>
        </p:grpSpPr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BD814C31-9D0A-41B1-ADED-E8FF4ABD4B00}"/>
                </a:ext>
              </a:extLst>
            </p:cNvPr>
            <p:cNvSpPr/>
            <p:nvPr/>
          </p:nvSpPr>
          <p:spPr>
            <a:xfrm>
              <a:off x="7391400" y="5298831"/>
              <a:ext cx="4343400" cy="1310639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A8B0FE3D-55AC-44FB-900D-361A2433CCD6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7144988" y="5089690"/>
              <a:ext cx="432255" cy="1548524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A81D0B3-76A8-47AE-B788-8A81D806EC61}"/>
                </a:ext>
              </a:extLst>
            </p:cNvPr>
            <p:cNvSpPr txBox="1"/>
            <p:nvPr/>
          </p:nvSpPr>
          <p:spPr>
            <a:xfrm>
              <a:off x="7581516" y="5566676"/>
              <a:ext cx="3620717" cy="601874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4400" b="1" noProof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 </a:t>
              </a:r>
              <a:r>
                <a:rPr lang="nl-NL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0 000 000 .200 000 000.x (đ)</a:t>
              </a:r>
              <a:endParaRPr lang="vi-VN" sz="4400" noProof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70F62BFA-5845-4A57-8223-547686DE1E96}"/>
              </a:ext>
            </a:extLst>
          </p:cNvPr>
          <p:cNvSpPr/>
          <p:nvPr/>
        </p:nvSpPr>
        <p:spPr>
          <a:xfrm>
            <a:off x="870977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Khi đến mỗi Slide, thầy cô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nhấp chuột trái 1 lần hoặc</a:t>
            </a:r>
            <a:br>
              <a:rPr lang="en-US" sz="2700">
                <a:solidFill>
                  <a:schemeClr val="tx1"/>
                </a:solidFill>
              </a:rPr>
            </a:br>
            <a:r>
              <a:rPr lang="en-US" sz="2700">
                <a:solidFill>
                  <a:schemeClr val="tx1"/>
                </a:solidFill>
              </a:rPr>
              <a:t>phím mũi tên qua phải thì câu hỏi và đáp án sẽ tự xuất hiện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3E88DC6-643B-478B-BC5D-8FA7FE6F89F1}"/>
              </a:ext>
            </a:extLst>
          </p:cNvPr>
          <p:cNvSpPr/>
          <p:nvPr/>
        </p:nvSpPr>
        <p:spPr>
          <a:xfrm>
            <a:off x="6428043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700">
                <a:solidFill>
                  <a:schemeClr val="tx1"/>
                </a:solidFill>
              </a:rPr>
              <a:t>Sau khi HS đưa ra đáp án qua Camera, thầy cô nhấp vào đáp án đúng để xác nhận đáp án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48C7BAB-C2A1-4252-8ACD-8DBA2F2D7F49}"/>
              </a:ext>
            </a:extLst>
          </p:cNvPr>
          <p:cNvSpPr/>
          <p:nvPr/>
        </p:nvSpPr>
        <p:spPr>
          <a:xfrm>
            <a:off x="12006542" y="10674765"/>
            <a:ext cx="5400675" cy="22251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150">
                <a:solidFill>
                  <a:schemeClr val="tx1"/>
                </a:solidFill>
              </a:rPr>
              <a:t>Để chuyển sang câu hỏi tiếp theo, thầy cô nhấp phím mũi tên qua phải 2 lần hoặc</a:t>
            </a:r>
            <a:br>
              <a:rPr lang="en-US" sz="3150">
                <a:solidFill>
                  <a:schemeClr val="tx1"/>
                </a:solidFill>
              </a:rPr>
            </a:br>
            <a:r>
              <a:rPr lang="en-US" sz="3150">
                <a:solidFill>
                  <a:schemeClr val="tx1"/>
                </a:solidFill>
              </a:rPr>
              <a:t>nhấp chuột trái 2 lần.</a:t>
            </a:r>
          </a:p>
        </p:txBody>
      </p:sp>
    </p:spTree>
    <p:extLst>
      <p:ext uri="{BB962C8B-B14F-4D97-AF65-F5344CB8AC3E}">
        <p14:creationId xmlns:p14="http://schemas.microsoft.com/office/powerpoint/2010/main" val="835227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 p14:presetBounceEnd="58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8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8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 p14:presetBounceEnd="6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 p14:presetBounceEnd="65000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 p14:presetBounceEnd="65000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 p14:presetBounceEnd="65000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65000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65000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9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  <p:subTnLst>
                                        <p:audio>
                                          <p:cMediaNode vol="20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4" name="DiaBayDen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2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3" dur="1000" fill="hold"/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4" fill="hold">
                                <p:stCondLst>
                                  <p:cond delay="2000"/>
                                </p:stCondLst>
                                <p:childTnLst>
                                  <p:par>
                                    <p:cTn id="15" presetID="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8" dur="1000" fill="hold"/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9" presetID="2" presetClass="entr" presetSubtype="4" fill="hold" nodeType="withEffect">
                                      <p:stCondLst>
                                        <p:cond delay="400"/>
                                      </p:stCondLst>
                                      <p:childTnLst>
                                        <p:set>
                                          <p:cBhvr>
                                            <p:cTn id="2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1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2" dur="1000" fill="hold"/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3" presetID="2" presetClass="entr" presetSubtype="4" fill="hold" nodeType="withEffect">
                                      <p:stCondLst>
                                        <p:cond delay="80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26" dur="1000" fill="hold"/>
                                            <p:tgtEl>
                                              <p:spTgt spid="4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27" presetID="2" presetClass="entr" presetSubtype="4" fill="hold" nodeType="withEffect">
                                      <p:stCondLst>
                                        <p:cond delay="1200"/>
                                      </p:stCondLst>
                                      <p:childTnLst>
                                        <p:set>
                                          <p:cBhvr>
                                            <p:cTn id="2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9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30" dur="1000" fill="hold"/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1" fill="hold">
                                <p:stCondLst>
                                  <p:cond delay="4200"/>
                                </p:stCondLst>
                                <p:childTnLst>
                                  <p:par>
                                    <p:cTn id="32" presetID="22" presetClass="entr" presetSubtype="1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up)">
                                          <p:cBhvr>
                                            <p:cTn id="3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5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36" presetID="1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38" presetID="1" presetClass="entr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0" fill="hold">
                                <p:stCondLst>
                                  <p:cond delay="4700"/>
                                </p:stCondLst>
                                <p:childTnLst>
                                  <p:par>
                                    <p:cTn id="41" presetID="42" presetClass="path" presetSubtype="0" accel="50000" decel="50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Motion origin="layout" path="M 2.70833E-6 -4.81481E-6 L 0.00677 -0.5155 " pathEditMode="relative" rAng="0" ptsTypes="AA">
                                          <p:cBhvr>
                                            <p:cTn id="42" dur="150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339" y="-25787"/>
                                        </p:animMotion>
                                      </p:childTnLst>
                                    </p:cTn>
                                  </p:par>
                                  <p:par>
                                    <p:cTn id="43" presetID="6" presetClass="emph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Scale>
                                          <p:cBhvr>
                                            <p:cTn id="44" dur="15000" fill="hold"/>
                                            <p:tgtEl>
                                              <p:spTgt spid="9"/>
                                            </p:tgtEl>
                                          </p:cBhvr>
                                          <p:by x="50000" y="50000"/>
                                        </p:animScale>
                                      </p:childTnLst>
                                    </p:cTn>
                                  </p:par>
                                  <p:par>
                                    <p:cTn id="45" presetID="22" presetClass="exit" presetSubtype="4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wipe(down)">
                                          <p:cBhvr>
                                            <p:cTn id="46" dur="150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149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  <p:subTnLst>
                                        <p:audio>
                                          <p:cMediaNode vol="18000"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5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5" name="AmThanhDiaBay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48" fill="hold">
                                <p:stCondLst>
                                  <p:cond delay="19700"/>
                                </p:stCondLst>
                                <p:childTnLst>
                                  <p:par>
                                    <p:cTn id="49" presetID="32" presetClass="emph" presetSubtype="0" repeatCount="300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Rot by="120000">
                                          <p:cBhvr>
                                            <p:cTn id="50" dur="75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1" dur="150" fill="hold">
                                              <p:stCondLst>
                                                <p:cond delay="1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240000">
                                          <p:cBhvr>
                                            <p:cTn id="52" dur="150" fill="hold">
                                              <p:stCondLst>
                                                <p:cond delay="3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-240000">
                                          <p:cBhvr>
                                            <p:cTn id="53" dur="150" fill="hold">
                                              <p:stCondLst>
                                                <p:cond delay="45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  <p:animRot by="120000">
                                          <p:cBhvr>
                                            <p:cTn id="54" dur="150" fill="hold">
                                              <p:stCondLst>
                                                <p:cond delay="60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4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6" name="AmHetGio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audio>
                  <p:cMediaNode vol="80000">
                    <p:cTn id="55" fill="hold" display="0">
                      <p:stCondLst>
                        <p:cond delay="indefinite"/>
                      </p:stCondLst>
                      <p:endCondLst>
                        <p:cond evt="onStopAudio" delay="0">
                          <p:tgtEl>
                            <p:sldTgt/>
                          </p:tgtEl>
                        </p:cond>
                      </p:endCondLst>
                    </p:cTn>
                    <p:tgtEl>
                      <p:spTgt spid="26"/>
                    </p:tgtEl>
                  </p:cMediaNode>
                </p:audio>
                <p:seq concurrent="1" nextAc="seek">
                  <p:cTn id="56" restart="whenNotActive" fill="hold" evtFilter="cancelBubble" nodeType="interactiveSeq">
                    <p:stCondLst>
                      <p:cond evt="onClick" delay="0">
                        <p:tgtEl>
                          <p:spTgt spid="40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57" fill="hold">
                          <p:stCondLst>
                            <p:cond delay="0"/>
                          </p:stCondLst>
                          <p:childTnLst>
                            <p:par>
                              <p:cTn id="5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9" presetID="26" presetClass="emph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0" dur="500" tmFilter="0, 0; .2, .5; .8, .5; 1, 0"/>
                                            <p:tgtEl>
                                              <p:spTgt spid="40"/>
                                            </p:tgtEl>
                                          </p:cBhvr>
                                        </p:animEffect>
                                        <p:animScale>
                                          <p:cBhvr>
                                            <p:cTn id="61" dur="250" autoRev="1" fill="hold"/>
                                            <p:tgtEl>
                                              <p:spTgt spid="40"/>
                                            </p:tgtEl>
                                          </p:cBhvr>
                                          <p:by x="105000" y="105000"/>
                                        </p:animScale>
                                      </p:childTnLst>
                                      <p:subTnLst>
                                        <p:audio>
                                          <p:cMediaNode>
                                            <p:cTn display="0" masterRel="sameClick">
                                              <p:stCondLst>
                                                <p:cond evt="begin" delay="0">
                                                  <p:tn val="59"/>
                                                </p:cond>
                                              </p:stCondLst>
                                              <p:endCondLst>
                                                <p:cond evt="onStopAudio" delay="0">
                                                  <p:tgtEl>
                                                    <p:sldTgt/>
                                                  </p:tgtEl>
                                                </p:cond>
                                              </p:endCondLst>
                                            </p:cTn>
                                            <p:tgtEl>
                                              <p:sndTgt r:embed="rId7" name="click.wav"/>
                                            </p:tgtEl>
                                          </p:cMediaNode>
                                        </p:audio>
                                      </p:sub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2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63" presetID="10" presetClass="exit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4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5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66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67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68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6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70" presetID="47" presetClass="entr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72" dur="10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73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74" dur="1000" fill="hold"/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-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75" presetID="1" presetClass="mediacall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76" dur="4576" fill="hold"/>
                                            <p:tgtEl>
                                              <p:spTgt spid="26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7" presetID="2" presetClass="exit" presetSubtype="3" accel="80000" decel="2000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 calcmode="lin" valueType="num">
                                          <p:cBhvr additive="base">
                                            <p:cTn id="78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1+ppt_w/2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79" dur="500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0-ppt_h/2"/>
                                              </p:val>
                                            </p:tav>
                                          </p:tavLst>
                                        </p:anim>
                                        <p:set>
                                          <p:cBhvr>
                                            <p:cTn id="80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1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2" dur="500"/>
                                            <p:tgtEl>
                                              <p:spTgt spid="41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3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41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4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5" dur="500"/>
                                            <p:tgtEl>
                                              <p:spTgt spid="38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6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  <p:par>
                                    <p:cTn id="87" presetID="10" presetClass="exit" presetSubtype="0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animEffect transition="out" filter="fade">
                                          <p:cBhvr>
                                            <p:cTn id="88" dur="500"/>
                                            <p:tgtEl>
                                              <p:spTgt spid="39"/>
                                            </p:tgtEl>
                                          </p:cBhvr>
                                        </p:animEffect>
                                        <p:set>
                                          <p:cBhvr>
                                            <p:cTn id="89" dur="1" fill="hold">
                                              <p:stCondLst>
                                                <p:cond delay="499"/>
                                              </p:stCondLst>
                                            </p:cTn>
                                            <p:tgtEl>
                                              <p:spTgt spid="3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hidden"/>
                                          </p:to>
                                        </p:se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0"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3696BD2-902B-4222-AB03-1DDA78E6541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"/>
          <a:stretch/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DBD9952-5F19-45B5-B1B0-6312F9008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5901" y="3924300"/>
            <a:ext cx="4777481" cy="4543425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BE7F857E-D8AC-4887-8179-C951D8492FBD}"/>
              </a:ext>
            </a:extLst>
          </p:cNvPr>
          <p:cNvGrpSpPr/>
          <p:nvPr/>
        </p:nvGrpSpPr>
        <p:grpSpPr>
          <a:xfrm>
            <a:off x="4495800" y="1562100"/>
            <a:ext cx="12877800" cy="3086101"/>
            <a:chOff x="4114800" y="685800"/>
            <a:chExt cx="8250022" cy="2743200"/>
          </a:xfrm>
        </p:grpSpPr>
        <p:sp>
          <p:nvSpPr>
            <p:cNvPr id="7" name="Speech Bubble: Rectangle with Corners Rounded 6">
              <a:extLst>
                <a:ext uri="{FF2B5EF4-FFF2-40B4-BE49-F238E27FC236}">
                  <a16:creationId xmlns:a16="http://schemas.microsoft.com/office/drawing/2014/main" id="{160D3432-3912-4F6B-8129-1C7066299C80}"/>
                </a:ext>
              </a:extLst>
            </p:cNvPr>
            <p:cNvSpPr/>
            <p:nvPr/>
          </p:nvSpPr>
          <p:spPr>
            <a:xfrm>
              <a:off x="4114800" y="685800"/>
              <a:ext cx="7901974" cy="2743200"/>
            </a:xfrm>
            <a:prstGeom prst="wedgeRoundRectCallout">
              <a:avLst>
                <a:gd name="adj1" fmla="val -42241"/>
                <a:gd name="adj2" fmla="val 66389"/>
                <a:gd name="adj3" fmla="val 16667"/>
              </a:avLst>
            </a:prstGeom>
            <a:solidFill>
              <a:schemeClr val="bg1"/>
            </a:solidFill>
            <a:ln w="762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700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BE89296-2F1A-4013-90E9-A0295113DFA4}"/>
                </a:ext>
              </a:extLst>
            </p:cNvPr>
            <p:cNvSpPr txBox="1"/>
            <p:nvPr/>
          </p:nvSpPr>
          <p:spPr>
            <a:xfrm>
              <a:off x="4572000" y="1226403"/>
              <a:ext cx="7792822" cy="147732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ẢM ƠN CÁC </a:t>
              </a:r>
              <a:r>
                <a:rPr lang="en-US" sz="5400" b="1" dirty="0" smtClean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</a:t>
              </a:r>
              <a:r>
                <a:rPr lang="en-US" sz="5400" b="1" dirty="0">
                  <a:solidFill>
                    <a:schemeClr val="accent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 CỨU CHÚNG TỚ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310768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 p14:presetBounceEnd="8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80000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80000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00" y="57900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4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5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9" presetID="42" presetClass="entr" presetSubtype="0" fill="hold" nodeType="withEffect">
                                      <p:stCondLst>
                                        <p:cond delay="900"/>
                                      </p:stCondLst>
                                      <p:childTnLst>
                                        <p:set>
                                          <p:cBhvr>
                                            <p:cTn id="1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fade">
                                          <p:cBhvr>
                                            <p:cTn id="11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  <p:anim calcmode="lin" valueType="num">
                                          <p:cBhvr>
                                            <p:cTn id="12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10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.1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  <p:par>
                                    <p:cTn id="14" presetID="42" presetClass="path" presetSubtype="0" repeatCount="indefinite" accel="50000" decel="50000" autoRev="1" fill="hold" nodeType="withEffect">
                                      <p:stCondLst>
                                        <p:cond delay="1100"/>
                                      </p:stCondLst>
                                      <p:childTnLst>
                                        <p:animMotion origin="layout" path="M 8.33333E-7 4.44444E-6 L -0.00078 0.0118 " pathEditMode="relative" rAng="0" ptsTypes="AA">
                                          <p:cBhvr>
                                            <p:cTn id="15" dur="4000" fill="hold"/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ppt_x</p:attrName>
                                              <p:attrName>ppt_y</p:attrName>
                                            </p:attrNameLst>
                                          </p:cBhvr>
                                          <p:rCtr x="-39" y="579"/>
                                        </p:animMotion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 b="529"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455671" y="1670734"/>
            <a:ext cx="10964735" cy="210442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8975"/>
              </a:lnSpc>
            </a:pPr>
            <a:r>
              <a:rPr lang="en-US" sz="7200" b="1" spc="555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VIỆC VỀ NHÀ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366038" y="3916144"/>
            <a:ext cx="9144000" cy="3123932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en-US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endParaRPr lang="en-US" sz="400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457200" algn="just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fr-FR" sz="40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000" dirty="0">
              <a:solidFill>
                <a:srgbClr val="FFFF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847170" y="1028700"/>
            <a:ext cx="12271087" cy="6626387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2847170" y="3945873"/>
            <a:ext cx="12050369" cy="261698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9019"/>
              </a:lnSpc>
            </a:pPr>
            <a:r>
              <a:rPr lang="en-US" sz="21133" spc="422">
                <a:solidFill>
                  <a:srgbClr val="FFFFFF"/>
                </a:solidFill>
                <a:latin typeface="Baloo"/>
              </a:rPr>
              <a:t>Cảm ơn</a:t>
            </a:r>
          </a:p>
        </p:txBody>
      </p:sp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549495" y="8215666"/>
            <a:ext cx="7189010" cy="414266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81170">
            <a:off x="2513208" y="1296854"/>
            <a:ext cx="4324917" cy="11461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5"/>
          <a:srcRect b="776"/>
          <a:stretch>
            <a:fillRect/>
          </a:stretch>
        </p:blipFill>
        <p:spPr>
          <a:xfrm>
            <a:off x="10518430" y="5972383"/>
            <a:ext cx="5209516" cy="191901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CE7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alphaModFix amt="19999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rcRect b="43786"/>
          <a:stretch>
            <a:fillRect/>
          </a:stretch>
        </p:blipFill>
        <p:spPr>
          <a:xfrm>
            <a:off x="0" y="177815"/>
            <a:ext cx="18288000" cy="10280393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431112">
            <a:off x="18516537" y="1631403"/>
            <a:ext cx="4144837" cy="3914569"/>
          </a:xfrm>
          <a:prstGeom prst="rect">
            <a:avLst/>
          </a:prstGeom>
        </p:spPr>
      </p:pic>
      <p:sp>
        <p:nvSpPr>
          <p:cNvPr id="4" name="TextBox 4"/>
          <p:cNvSpPr txBox="1"/>
          <p:nvPr/>
        </p:nvSpPr>
        <p:spPr>
          <a:xfrm>
            <a:off x="611408" y="2115917"/>
            <a:ext cx="15685547" cy="343004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4400"/>
              </a:lnSpc>
            </a:pPr>
            <a:r>
              <a:rPr lang="en-US" sz="6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 BẬC NHẤT</a:t>
            </a:r>
            <a:endParaRPr lang="en-US" sz="6600" spc="72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5"/>
          <p:cNvSpPr txBox="1"/>
          <p:nvPr/>
        </p:nvSpPr>
        <p:spPr>
          <a:xfrm rot="-61847">
            <a:off x="3126001" y="795035"/>
            <a:ext cx="5599820" cy="76944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5986"/>
              </a:lnSpc>
            </a:pPr>
            <a:r>
              <a:rPr lang="en-US" sz="6803" dirty="0" err="1" smtClean="0">
                <a:solidFill>
                  <a:srgbClr val="000000"/>
                </a:solidFill>
                <a:latin typeface="Josefin Sans Regular"/>
              </a:rPr>
              <a:t>Bài</a:t>
            </a:r>
            <a:r>
              <a:rPr lang="en-US" sz="6803" dirty="0" smtClean="0">
                <a:solidFill>
                  <a:srgbClr val="000000"/>
                </a:solidFill>
                <a:latin typeface="Josefin Sans Regular"/>
              </a:rPr>
              <a:t> 2</a:t>
            </a:r>
            <a:endParaRPr lang="en-US" sz="6803" dirty="0">
              <a:solidFill>
                <a:srgbClr val="000000"/>
              </a:solidFill>
              <a:latin typeface="Josefin Sans Regular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772345">
            <a:off x="928460" y="6581778"/>
            <a:ext cx="1499829" cy="315868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6799860">
            <a:off x="15685840" y="1003274"/>
            <a:ext cx="2348424" cy="76857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616752" y="8727699"/>
            <a:ext cx="1061203" cy="106120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611161">
            <a:off x="652126" y="238832"/>
            <a:ext cx="862233" cy="19317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-234539">
            <a:off x="1321586" y="679949"/>
            <a:ext cx="15027691" cy="9105410"/>
            <a:chOff x="0" y="0"/>
            <a:chExt cx="1913890" cy="1159643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1913890" cy="1159643"/>
            </a:xfrm>
            <a:custGeom>
              <a:avLst/>
              <a:gdLst/>
              <a:ahLst/>
              <a:cxnLst/>
              <a:rect l="l" t="t" r="r" b="b"/>
              <a:pathLst>
                <a:path w="1913890" h="1159643">
                  <a:moveTo>
                    <a:pt x="0" y="0"/>
                  </a:moveTo>
                  <a:lnTo>
                    <a:pt x="1913890" y="0"/>
                  </a:lnTo>
                  <a:lnTo>
                    <a:pt x="1913890" y="1159643"/>
                  </a:lnTo>
                  <a:lnTo>
                    <a:pt x="0" y="1159643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5" name="AutoShape 5"/>
          <p:cNvSpPr/>
          <p:nvPr/>
        </p:nvSpPr>
        <p:spPr>
          <a:xfrm rot="-5660620">
            <a:off x="851530" y="6415355"/>
            <a:ext cx="4394215" cy="0"/>
          </a:xfrm>
          <a:prstGeom prst="line">
            <a:avLst/>
          </a:prstGeom>
          <a:ln w="66675" cap="flat">
            <a:solidFill>
              <a:srgbClr val="000000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6" name="TextBox 6"/>
          <p:cNvSpPr txBox="1"/>
          <p:nvPr/>
        </p:nvSpPr>
        <p:spPr>
          <a:xfrm rot="-234539">
            <a:off x="2407563" y="4585052"/>
            <a:ext cx="623923" cy="53777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3200">
                <a:solidFill>
                  <a:srgbClr val="000000"/>
                </a:solidFill>
                <a:latin typeface="More Sugar Thin"/>
              </a:rPr>
              <a:t>1 </a:t>
            </a:r>
          </a:p>
        </p:txBody>
      </p:sp>
      <p:sp>
        <p:nvSpPr>
          <p:cNvPr id="7" name="TextBox 7"/>
          <p:cNvSpPr txBox="1"/>
          <p:nvPr/>
        </p:nvSpPr>
        <p:spPr>
          <a:xfrm rot="-234539">
            <a:off x="2735181" y="7390728"/>
            <a:ext cx="623923" cy="53777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3200">
                <a:solidFill>
                  <a:srgbClr val="000000"/>
                </a:solidFill>
                <a:latin typeface="More Sugar Thin"/>
              </a:rPr>
              <a:t>2</a:t>
            </a:r>
          </a:p>
        </p:txBody>
      </p:sp>
      <p:sp>
        <p:nvSpPr>
          <p:cNvPr id="8" name="TextBox 8"/>
          <p:cNvSpPr txBox="1"/>
          <p:nvPr/>
        </p:nvSpPr>
        <p:spPr>
          <a:xfrm rot="-234539">
            <a:off x="3220854" y="4280089"/>
            <a:ext cx="11926678" cy="61555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9"/>
          <p:cNvSpPr txBox="1"/>
          <p:nvPr/>
        </p:nvSpPr>
        <p:spPr>
          <a:xfrm rot="-234539">
            <a:off x="3667254" y="6361086"/>
            <a:ext cx="11676834" cy="123110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S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ễ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n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2"/>
          <a:srcRect t="18478" b="18295"/>
          <a:stretch>
            <a:fillRect/>
          </a:stretch>
        </p:blipFill>
        <p:spPr>
          <a:xfrm rot="-389145">
            <a:off x="8325501" y="1343493"/>
            <a:ext cx="3760928" cy="1284060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 rot="-261110">
            <a:off x="8569116" y="1617623"/>
            <a:ext cx="3275893" cy="85932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456"/>
              </a:lnSpc>
            </a:pPr>
            <a:r>
              <a:rPr lang="en-US" sz="6456">
                <a:solidFill>
                  <a:srgbClr val="FFF2F9"/>
                </a:solidFill>
                <a:latin typeface="Bakerie Bold"/>
              </a:rPr>
              <a:t>Mục tiêu</a:t>
            </a:r>
          </a:p>
        </p:txBody>
      </p:sp>
      <p:pic>
        <p:nvPicPr>
          <p:cNvPr id="12" name="Picture 1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980609">
            <a:off x="11971671" y="7845361"/>
            <a:ext cx="6217779" cy="1593306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517569">
            <a:off x="74034" y="822080"/>
            <a:ext cx="5949208" cy="15765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 b="529"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867594" y="2793940"/>
            <a:ext cx="10964735" cy="378194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5196"/>
              </a:lnSpc>
            </a:pPr>
            <a:r>
              <a:rPr lang="en-US" sz="10854" spc="445" dirty="0">
                <a:solidFill>
                  <a:srgbClr val="FFFFFF"/>
                </a:solidFill>
                <a:latin typeface="Baloo"/>
              </a:rPr>
              <a:t>HOẠT ĐỘNG KHỞI ĐỘNG</a:t>
            </a: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t="11582" b="36736"/>
          <a:stretch>
            <a:fillRect/>
          </a:stretch>
        </p:blipFill>
        <p:spPr>
          <a:xfrm>
            <a:off x="4343400" y="709548"/>
            <a:ext cx="8549639" cy="1599155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755955" y="1250057"/>
            <a:ext cx="15875165" cy="52745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615"/>
              </a:lnSpc>
            </a:pPr>
            <a:r>
              <a:rPr lang="en-US" sz="5400" spc="12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5400" spc="12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spc="12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5400" spc="12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spc="12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5400" spc="12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spc="12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5400" spc="12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6399187" y="6570570"/>
            <a:ext cx="1252419" cy="2657653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0442" y="1966347"/>
            <a:ext cx="12867158" cy="506325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544164" y="6864499"/>
            <a:ext cx="14253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318676" y="7218442"/>
            <a:ext cx="9144000" cy="136191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ày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r>
              <a:rPr lang="en-US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 275 000 : 85% = 1500 000 (đ)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6EAF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212840" y="0"/>
            <a:ext cx="18548608" cy="10287000"/>
            <a:chOff x="0" y="0"/>
            <a:chExt cx="3190887" cy="176965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190887" cy="1769656"/>
            </a:xfrm>
            <a:custGeom>
              <a:avLst/>
              <a:gdLst/>
              <a:ahLst/>
              <a:cxnLst/>
              <a:rect l="l" t="t" r="r" b="b"/>
              <a:pathLst>
                <a:path w="3190887" h="1769656">
                  <a:moveTo>
                    <a:pt x="0" y="0"/>
                  </a:moveTo>
                  <a:lnTo>
                    <a:pt x="3190887" y="0"/>
                  </a:lnTo>
                  <a:lnTo>
                    <a:pt x="3190887" y="1769656"/>
                  </a:lnTo>
                  <a:lnTo>
                    <a:pt x="0" y="1769656"/>
                  </a:lnTo>
                  <a:close/>
                </a:path>
              </a:pathLst>
            </a:custGeom>
            <a:solidFill>
              <a:srgbClr val="AAC9E1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62829" y="7057418"/>
            <a:ext cx="2648257" cy="3229582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 b="529"/>
          <a:stretch>
            <a:fillRect/>
          </a:stretch>
        </p:blipFill>
        <p:spPr>
          <a:xfrm>
            <a:off x="3455671" y="1734261"/>
            <a:ext cx="11376658" cy="611085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444121" y="7057418"/>
            <a:ext cx="2648257" cy="3229582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626028" y="7057418"/>
            <a:ext cx="2648257" cy="322958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5121748" y="7076443"/>
            <a:ext cx="2632657" cy="3210557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3640385" y="3797746"/>
            <a:ext cx="10964735" cy="142346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137"/>
              </a:lnSpc>
            </a:pPr>
            <a:r>
              <a:rPr lang="en-US" sz="7955" spc="326" dirty="0" err="1" smtClean="0">
                <a:solidFill>
                  <a:srgbClr val="FFFFFF"/>
                </a:solidFill>
                <a:latin typeface="Baloo"/>
              </a:rPr>
              <a:t>Hình</a:t>
            </a:r>
            <a:r>
              <a:rPr lang="en-US" sz="7955" spc="326" dirty="0" smtClean="0">
                <a:solidFill>
                  <a:srgbClr val="FFFFFF"/>
                </a:solidFill>
                <a:latin typeface="Baloo"/>
              </a:rPr>
              <a:t> </a:t>
            </a:r>
            <a:r>
              <a:rPr lang="en-US" sz="7955" spc="326" dirty="0" err="1" smtClean="0">
                <a:solidFill>
                  <a:srgbClr val="FFFFFF"/>
                </a:solidFill>
                <a:latin typeface="Baloo"/>
              </a:rPr>
              <a:t>thành</a:t>
            </a:r>
            <a:r>
              <a:rPr lang="en-US" sz="7955" spc="326" dirty="0" smtClean="0">
                <a:solidFill>
                  <a:srgbClr val="FFFFFF"/>
                </a:solidFill>
                <a:latin typeface="Baloo"/>
              </a:rPr>
              <a:t> </a:t>
            </a:r>
            <a:r>
              <a:rPr lang="en-US" sz="7955" spc="326" dirty="0" err="1" smtClean="0">
                <a:solidFill>
                  <a:srgbClr val="FFFFFF"/>
                </a:solidFill>
                <a:latin typeface="Baloo"/>
              </a:rPr>
              <a:t>kiến</a:t>
            </a:r>
            <a:r>
              <a:rPr lang="en-US" sz="7955" spc="326" dirty="0" smtClean="0">
                <a:solidFill>
                  <a:srgbClr val="FFFFFF"/>
                </a:solidFill>
                <a:latin typeface="Baloo"/>
              </a:rPr>
              <a:t> </a:t>
            </a:r>
            <a:r>
              <a:rPr lang="en-US" sz="7955" spc="326" dirty="0" err="1" smtClean="0">
                <a:solidFill>
                  <a:srgbClr val="FFFFFF"/>
                </a:solidFill>
                <a:latin typeface="Baloo"/>
              </a:rPr>
              <a:t>thức</a:t>
            </a:r>
            <a:endParaRPr lang="en-US" sz="7955" spc="326" dirty="0">
              <a:solidFill>
                <a:srgbClr val="FFFFFF"/>
              </a:solidFill>
              <a:latin typeface="Baloo"/>
            </a:endParaRPr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8E6D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55955" y="681608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 l="838" t="1512" b="1499"/>
          <a:stretch>
            <a:fillRect/>
          </a:stretch>
        </p:blipFill>
        <p:spPr>
          <a:xfrm>
            <a:off x="1231757" y="854196"/>
            <a:ext cx="4619626" cy="172615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4099082" y="7316450"/>
            <a:ext cx="3733800" cy="1750219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6157130" y="1090180"/>
            <a:ext cx="11700615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spc="120" dirty="0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sz="3600" spc="120" dirty="0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spc="120" dirty="0">
              <a:solidFill>
                <a:srgbClr val="9B40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3615"/>
              </a:lnSpc>
            </a:pPr>
            <a:endParaRPr lang="en-US" sz="3600" spc="120" dirty="0">
              <a:solidFill>
                <a:srgbClr val="9B40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1266781" y="1300494"/>
            <a:ext cx="4657777" cy="8335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461"/>
              </a:lnSpc>
            </a:pPr>
            <a:r>
              <a:rPr lang="en-US" sz="6461" dirty="0" err="1" smtClean="0">
                <a:solidFill>
                  <a:srgbClr val="FFF2F9"/>
                </a:solidFill>
                <a:latin typeface="Sriracha"/>
              </a:rPr>
              <a:t>Khám</a:t>
            </a:r>
            <a:r>
              <a:rPr lang="en-US" sz="6461" dirty="0" smtClean="0">
                <a:solidFill>
                  <a:srgbClr val="FFF2F9"/>
                </a:solidFill>
                <a:latin typeface="Sriracha"/>
              </a:rPr>
              <a:t> </a:t>
            </a:r>
            <a:r>
              <a:rPr lang="en-US" sz="6461" dirty="0" err="1" smtClean="0">
                <a:solidFill>
                  <a:srgbClr val="FFF2F9"/>
                </a:solidFill>
                <a:latin typeface="Sriracha"/>
              </a:rPr>
              <a:t>phá</a:t>
            </a:r>
            <a:r>
              <a:rPr lang="en-US" sz="6461" dirty="0" smtClean="0">
                <a:solidFill>
                  <a:srgbClr val="FFF2F9"/>
                </a:solidFill>
                <a:latin typeface="Sriracha"/>
              </a:rPr>
              <a:t> 1</a:t>
            </a:r>
            <a:endParaRPr lang="en-US" sz="6461" dirty="0">
              <a:solidFill>
                <a:srgbClr val="FFF2F9"/>
              </a:solidFill>
              <a:latin typeface="Sriracha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5000" y="2303832"/>
            <a:ext cx="15664479" cy="3390394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447800" y="5666286"/>
            <a:ext cx="14253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14600" y="6566086"/>
            <a:ext cx="9144000" cy="2115964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:x (m)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0"/>
              </a:spcAft>
              <a:buFont typeface="+mj-lt"/>
              <a:buAutoNum type="alphaLcPeriod"/>
            </a:pPr>
            <a:r>
              <a:rPr lang="vi-VN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 dài : x + 20 (m)</a:t>
            </a:r>
            <a:endParaRPr lang="en-US" sz="32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0"/>
              </a:spcAft>
              <a:buFont typeface="+mj-lt"/>
              <a:buAutoNum type="alphaLcPeriod"/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 vi : (x + x + 20).2 = 4x + 40 (m)</a:t>
            </a:r>
            <a:endParaRPr lang="en-US" sz="32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x (x+ 20) = x</a:t>
            </a:r>
            <a:r>
              <a:rPr lang="en-US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20x (m</a:t>
            </a:r>
            <a:r>
              <a:rPr lang="en-US" sz="3200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6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621000" y="5999380"/>
            <a:ext cx="929094" cy="152623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AC9E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7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457200" y="7048500"/>
            <a:ext cx="1471603" cy="2559309"/>
          </a:xfrm>
          <a:prstGeom prst="rect">
            <a:avLst/>
          </a:prstGeom>
        </p:spPr>
      </p:pic>
      <p:pic>
        <p:nvPicPr>
          <p:cNvPr id="20" name="Picture 10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0" y="0"/>
            <a:ext cx="6768249" cy="2597316"/>
          </a:xfrm>
          <a:prstGeom prst="rect">
            <a:avLst/>
          </a:prstGeom>
        </p:spPr>
      </p:pic>
      <p:pic>
        <p:nvPicPr>
          <p:cNvPr id="21" name="Picture 1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1415315" y="0"/>
            <a:ext cx="6768249" cy="259731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229100"/>
            <a:ext cx="17254538" cy="1698199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452120" y="2861289"/>
            <a:ext cx="1443055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5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Biểu </a:t>
            </a:r>
            <a:r>
              <a:rPr lang="nl-NL" sz="5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ễn một đại lượng bởi biểu thức chứa ẩn</a:t>
            </a:r>
            <a:endParaRPr lang="en-US" sz="5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700782" y="636354"/>
            <a:ext cx="17066767" cy="8576692"/>
            <a:chOff x="0" y="0"/>
            <a:chExt cx="2483519" cy="1248062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483519" cy="1248062"/>
            </a:xfrm>
            <a:custGeom>
              <a:avLst/>
              <a:gdLst/>
              <a:ahLst/>
              <a:cxnLst/>
              <a:rect l="l" t="t" r="r" b="b"/>
              <a:pathLst>
                <a:path w="2483519" h="1248062">
                  <a:moveTo>
                    <a:pt x="0" y="0"/>
                  </a:moveTo>
                  <a:lnTo>
                    <a:pt x="2483519" y="0"/>
                  </a:lnTo>
                  <a:lnTo>
                    <a:pt x="2483519" y="1248062"/>
                  </a:lnTo>
                  <a:lnTo>
                    <a:pt x="0" y="1248062"/>
                  </a:ln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3"/>
          <a:srcRect l="838" t="1512" b="1499"/>
          <a:stretch>
            <a:fillRect/>
          </a:stretch>
        </p:blipFill>
        <p:spPr>
          <a:xfrm>
            <a:off x="1091216" y="255931"/>
            <a:ext cx="4619626" cy="172615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00782" y="8337937"/>
            <a:ext cx="3733800" cy="1750219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6157130" y="1090180"/>
            <a:ext cx="11700615" cy="12311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6028"/>
              </a:lnSpc>
            </a:pP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o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spc="120" dirty="0" err="1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spc="120" dirty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spc="120" dirty="0" smtClean="0">
                <a:solidFill>
                  <a:srgbClr val="9B404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600" spc="120" dirty="0">
              <a:solidFill>
                <a:srgbClr val="9B40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ts val="3615"/>
              </a:lnSpc>
            </a:pPr>
            <a:endParaRPr lang="en-US" sz="3600" spc="120" dirty="0">
              <a:solidFill>
                <a:srgbClr val="9B404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7"/>
          <p:cNvSpPr txBox="1"/>
          <p:nvPr/>
        </p:nvSpPr>
        <p:spPr>
          <a:xfrm>
            <a:off x="971498" y="673399"/>
            <a:ext cx="4657777" cy="833562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461"/>
              </a:lnSpc>
            </a:pPr>
            <a:r>
              <a:rPr lang="en-US" sz="6461" dirty="0" err="1" smtClean="0">
                <a:solidFill>
                  <a:srgbClr val="FFF2F9"/>
                </a:solidFill>
                <a:latin typeface="Sriracha"/>
              </a:rPr>
              <a:t>Ví</a:t>
            </a:r>
            <a:r>
              <a:rPr lang="en-US" sz="6461" dirty="0" smtClean="0">
                <a:solidFill>
                  <a:srgbClr val="FFF2F9"/>
                </a:solidFill>
                <a:latin typeface="Sriracha"/>
              </a:rPr>
              <a:t> </a:t>
            </a:r>
            <a:r>
              <a:rPr lang="en-US" sz="6461" dirty="0" err="1" smtClean="0">
                <a:solidFill>
                  <a:srgbClr val="FFF2F9"/>
                </a:solidFill>
                <a:latin typeface="Sriracha"/>
              </a:rPr>
              <a:t>dụ</a:t>
            </a:r>
            <a:r>
              <a:rPr lang="en-US" sz="6461" dirty="0" smtClean="0">
                <a:solidFill>
                  <a:srgbClr val="FFF2F9"/>
                </a:solidFill>
                <a:latin typeface="Sriracha"/>
              </a:rPr>
              <a:t>  1</a:t>
            </a:r>
            <a:endParaRPr lang="en-US" sz="6461" dirty="0">
              <a:solidFill>
                <a:srgbClr val="FFF2F9"/>
              </a:solidFill>
              <a:latin typeface="Sriracha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00" y="5671539"/>
            <a:ext cx="142539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en-US" sz="4000" b="1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57400" y="2331954"/>
            <a:ext cx="15392855" cy="324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4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ột ô tô khởi hành từ thành phố A đến thành phố B với vận tốc 30km/h. Khi từ B về A xe chạy với tốc độ 45km/h. Gọi x (km) là chiều dài quãng đường AB. Viết biểu thức biểu thị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0"/>
              </a:spcAft>
              <a:buFont typeface="+mj-lt"/>
              <a:buAutoNum type="alphaLcPeriod"/>
            </a:pPr>
            <a:r>
              <a:rPr lang="nl-NL" sz="4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ời gian ô tô đi từ A đến B</a:t>
            </a:r>
            <a:endParaRPr lang="en-US" sz="40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800"/>
              </a:spcAft>
              <a:buFont typeface="+mj-lt"/>
              <a:buAutoNum type="alphaLcPeriod"/>
            </a:pPr>
            <a:r>
              <a:rPr lang="nl-NL" sz="40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ổng thời gian ô tô đi từ A đến B và từ B về A</a:t>
            </a:r>
            <a:endParaRPr lang="en-US" sz="40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1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2240013" y="7277100"/>
            <a:ext cx="655338" cy="1191523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92231"/>
              </p:ext>
            </p:extLst>
          </p:nvPr>
        </p:nvGraphicFramePr>
        <p:xfrm>
          <a:off x="12668849" y="6379425"/>
          <a:ext cx="752475" cy="1341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849" y="6379425"/>
                        <a:ext cx="752475" cy="1341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662007"/>
              </p:ext>
            </p:extLst>
          </p:nvPr>
        </p:nvGraphicFramePr>
        <p:xfrm>
          <a:off x="15163800" y="7693682"/>
          <a:ext cx="1828800" cy="1338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8" imgW="533169" imgH="393529" progId="Equation.DSMT4">
                  <p:embed/>
                </p:oleObj>
              </mc:Choice>
              <mc:Fallback>
                <p:oleObj name="Equation" r:id="rId8" imgW="5331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3800" y="7693682"/>
                        <a:ext cx="1828800" cy="1338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5739195" y="6586363"/>
            <a:ext cx="893982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Thời gian ô tô đi từ A đến B là           (h) </a:t>
            </a:r>
            <a:endParaRPr kumimoji="0" lang="nl-NL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4724400" y="7920083"/>
            <a:ext cx="13563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Tổng thời gian ô tô đi từ A đến B và từ B về A là                 (h)</a:t>
            </a:r>
            <a:endParaRPr kumimoji="0" lang="nl-NL" alt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16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8" grpId="0"/>
      <p:bldP spid="16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</TotalTime>
  <Words>899</Words>
  <PresentationFormat>Custom</PresentationFormat>
  <Paragraphs>78</Paragraphs>
  <Slides>18</Slides>
  <Notes>2</Notes>
  <HiddenSlides>0</HiddenSlides>
  <MMClips>5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Palatino Linotype</vt:lpstr>
      <vt:lpstr>Times New Roman</vt:lpstr>
      <vt:lpstr>Calibri</vt:lpstr>
      <vt:lpstr>More Sugar Thin</vt:lpstr>
      <vt:lpstr>Rokkitt Bold</vt:lpstr>
      <vt:lpstr>Sriracha</vt:lpstr>
      <vt:lpstr>Josefin Sans Regular</vt:lpstr>
      <vt:lpstr>Arial</vt:lpstr>
      <vt:lpstr>Bakerie Bold</vt:lpstr>
      <vt:lpstr>Tahoma</vt:lpstr>
      <vt:lpstr>Baloo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3-06-23T14:25:50Z</dcterms:modified>
  <dc:identifier>DAFHJGTgahw</dc:identifier>
</cp:coreProperties>
</file>